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86" r:id="rId3"/>
    <p:sldMasterId id="2147483699" r:id="rId4"/>
  </p:sldMasterIdLst>
  <p:sldIdLst>
    <p:sldId id="258" r:id="rId5"/>
    <p:sldId id="259" r:id="rId6"/>
    <p:sldId id="260" r:id="rId7"/>
    <p:sldId id="261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-138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3.xml"/><Relationship Id="rId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theme" Target="theme/theme1.xml"/><Relationship Id="rId5" Type="http://schemas.openxmlformats.org/officeDocument/2006/relationships/slide" Target="slides/slide1.xml"/><Relationship Id="rId10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3B3E7-9D5E-483C-B0DF-84CFBDBDE79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2709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BBFF7-379D-401E-8202-C6BBC2221A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64360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BCFF2-01B1-43EF-800C-87573C5A33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75085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2ED5F28-D5E7-487F-A81C-8479C8BA9CA4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98196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3B3E7-9D5E-483C-B0DF-84CFBDBDE79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33454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3861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F3A36-291F-4D3A-87E1-243E4E75EF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9593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156E0-9F3A-4ADC-B84D-FD1EF74519E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3007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D476D-49D1-4232-A824-761D0CF94D2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4108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6C096-FFCA-4D9D-89D7-62D344FD99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95104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9876D-7379-4C56-8781-55DC3561D21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95142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7514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2EBFD-1871-4B54-A037-EA88F485954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56687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425AC-DA2C-47B5-B8BE-85D38A54B7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6331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BBFF7-379D-401E-8202-C6BBC2221A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9687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BCFF2-01B1-43EF-800C-87573C5A33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44335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2ED5F28-D5E7-487F-A81C-8479C8BA9CA4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91578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3B3E7-9D5E-483C-B0DF-84CFBDBDE79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07160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9220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F3A36-291F-4D3A-87E1-243E4E75EF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16816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156E0-9F3A-4ADC-B84D-FD1EF74519E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02168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D476D-49D1-4232-A824-761D0CF94D2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9209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F3A36-291F-4D3A-87E1-243E4E75EF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1428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6C096-FFCA-4D9D-89D7-62D344FD99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15281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9876D-7379-4C56-8781-55DC3561D21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46115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2EBFD-1871-4B54-A037-EA88F485954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4168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425AC-DA2C-47B5-B8BE-85D38A54B7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85715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BBFF7-379D-401E-8202-C6BBC2221A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721155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BCFF2-01B1-43EF-800C-87573C5A33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88703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2ED5F28-D5E7-487F-A81C-8479C8BA9CA4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010813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3B3E7-9D5E-483C-B0DF-84CFBDBDE79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30024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556466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F3A36-291F-4D3A-87E1-243E4E75EF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3751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156E0-9F3A-4ADC-B84D-FD1EF74519E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044516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156E0-9F3A-4ADC-B84D-FD1EF74519E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69453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D476D-49D1-4232-A824-761D0CF94D2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78307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6C096-FFCA-4D9D-89D7-62D344FD99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44479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9876D-7379-4C56-8781-55DC3561D21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350433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2EBFD-1871-4B54-A037-EA88F485954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89223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425AC-DA2C-47B5-B8BE-85D38A54B7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14836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BBFF7-379D-401E-8202-C6BBC2221A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614998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BCFF2-01B1-43EF-800C-87573C5A33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74428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2ED5F28-D5E7-487F-A81C-8479C8BA9CA4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98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D476D-49D1-4232-A824-761D0CF94D2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3142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6C096-FFCA-4D9D-89D7-62D344FD990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45488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9876D-7379-4C56-8781-55DC3561D21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8830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2EBFD-1871-4B54-A037-EA88F485954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5312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425AC-DA2C-47B5-B8BE-85D38A54B7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96622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r-FR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6F43EFF-61B4-49EA-B770-2CFAB9C2068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2374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r-FR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6F43EFF-61B4-49EA-B770-2CFAB9C2068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7681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r-FR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6F43EFF-61B4-49EA-B770-2CFAB9C2068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47246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r-FR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6F43EFF-61B4-49EA-B770-2CFAB9C2068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9329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png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6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8.wmf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4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14400" y="332656"/>
            <a:ext cx="685800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Arial" charset="0"/>
              </a:rPr>
              <a:t>Question 7 (a) [5 marks</a:t>
            </a:r>
            <a:r>
              <a:rPr lang="en-US" sz="2800" dirty="0">
                <a:solidFill>
                  <a:prstClr val="black"/>
                </a:solidFill>
                <a:latin typeface="Arial" charset="0"/>
              </a:rPr>
              <a:t>] (2007 Exam )</a:t>
            </a:r>
            <a:endParaRPr lang="en-US" sz="2800" dirty="0">
              <a:solidFill>
                <a:prstClr val="black"/>
              </a:solidFill>
              <a:latin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Arial" charset="0"/>
              </a:rPr>
              <a:t>In two dimensions, we perform a shear [</a:t>
            </a:r>
            <a:r>
              <a:rPr lang="en-US" sz="2800" dirty="0">
                <a:solidFill>
                  <a:srgbClr val="C0504D"/>
                </a:solidFill>
                <a:latin typeface="Arial" charset="0"/>
              </a:rPr>
              <a:t>shearing angle 45 degrees</a:t>
            </a:r>
            <a:r>
              <a:rPr lang="en-US" sz="2800" dirty="0">
                <a:solidFill>
                  <a:prstClr val="black"/>
                </a:solidFill>
                <a:latin typeface="Arial" charset="0"/>
              </a:rPr>
              <a:t>] by </a:t>
            </a:r>
            <a:r>
              <a:rPr lang="en-US" sz="2800" dirty="0">
                <a:solidFill>
                  <a:prstClr val="black"/>
                </a:solidFill>
                <a:latin typeface="Arial" charset="0"/>
              </a:rPr>
              <a:t>means of </a:t>
            </a:r>
            <a:r>
              <a:rPr lang="en-US" sz="2800" dirty="0">
                <a:solidFill>
                  <a:prstClr val="black"/>
                </a:solidFill>
                <a:latin typeface="Arial" charset="0"/>
              </a:rPr>
              <a:t>forces parallel </a:t>
            </a:r>
            <a:r>
              <a:rPr lang="en-US" sz="2800" dirty="0">
                <a:solidFill>
                  <a:srgbClr val="C0504D"/>
                </a:solidFill>
                <a:latin typeface="Arial" charset="0"/>
              </a:rPr>
              <a:t>to an axis which makes an angle of 30 degrees </a:t>
            </a:r>
            <a:r>
              <a:rPr lang="en-US" sz="2800" dirty="0">
                <a:solidFill>
                  <a:prstClr val="black"/>
                </a:solidFill>
                <a:latin typeface="Arial" charset="0"/>
              </a:rPr>
              <a:t>with </a:t>
            </a:r>
            <a:r>
              <a:rPr lang="en-US" sz="2800" dirty="0">
                <a:solidFill>
                  <a:prstClr val="black"/>
                </a:solidFill>
                <a:latin typeface="Arial" charset="0"/>
              </a:rPr>
              <a:t>respect to </a:t>
            </a:r>
            <a:r>
              <a:rPr lang="en-US" sz="2800" dirty="0">
                <a:solidFill>
                  <a:prstClr val="black"/>
                </a:solidFill>
                <a:latin typeface="Arial" charset="0"/>
              </a:rPr>
              <a:t>the positive </a:t>
            </a:r>
            <a:r>
              <a:rPr lang="en-US" sz="2800" dirty="0">
                <a:solidFill>
                  <a:prstClr val="black"/>
                </a:solidFill>
                <a:latin typeface="Arial" charset="0"/>
              </a:rPr>
              <a:t>x-axis</a:t>
            </a:r>
            <a:endParaRPr lang="en-US" sz="2800" dirty="0">
              <a:solidFill>
                <a:prstClr val="black"/>
              </a:solidFill>
              <a:latin typeface="Arial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043608" y="3010312"/>
            <a:ext cx="0" cy="28669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755576" y="5661248"/>
            <a:ext cx="56886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925926"/>
              </p:ext>
            </p:extLst>
          </p:nvPr>
        </p:nvGraphicFramePr>
        <p:xfrm>
          <a:off x="2051720" y="5194920"/>
          <a:ext cx="52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520560" imgH="457200" progId="Equation.DSMT4">
                  <p:embed/>
                </p:oleObj>
              </mc:Choice>
              <mc:Fallback>
                <p:oleObj name="Equation" r:id="rId3" imgW="520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720" y="5194920"/>
                        <a:ext cx="520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467544" y="3284984"/>
            <a:ext cx="6120680" cy="2592288"/>
          </a:xfrm>
          <a:prstGeom prst="straightConnector1">
            <a:avLst/>
          </a:prstGeom>
          <a:ln w="762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1043608" y="3789040"/>
            <a:ext cx="792088" cy="1872208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82656" y="3771037"/>
            <a:ext cx="126348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Arial" charset="0"/>
              </a:rPr>
              <a:t>Give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Arial" charset="0"/>
              </a:rPr>
              <a:t> vector</a:t>
            </a:r>
            <a:endParaRPr lang="en-SG" sz="2800" dirty="0">
              <a:solidFill>
                <a:prstClr val="black"/>
              </a:solidFill>
              <a:latin typeface="Arial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3527884" y="2126016"/>
            <a:ext cx="392443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914399" y="2492896"/>
            <a:ext cx="32975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835696" y="3789040"/>
            <a:ext cx="432048" cy="12961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403669"/>
              </p:ext>
            </p:extLst>
          </p:nvPr>
        </p:nvGraphicFramePr>
        <p:xfrm>
          <a:off x="1729900" y="4627984"/>
          <a:ext cx="52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520560" imgH="457200" progId="Equation.DSMT4">
                  <p:embed/>
                </p:oleObj>
              </mc:Choice>
              <mc:Fallback>
                <p:oleObj name="Equation" r:id="rId5" imgW="520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9900" y="4627984"/>
                        <a:ext cx="520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flipV="1">
            <a:off x="1120536" y="3029720"/>
            <a:ext cx="2442812" cy="2631528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675799"/>
              </p:ext>
            </p:extLst>
          </p:nvPr>
        </p:nvGraphicFramePr>
        <p:xfrm>
          <a:off x="2159732" y="4248090"/>
          <a:ext cx="52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520560" imgH="457200" progId="Equation.DSMT4">
                  <p:embed/>
                </p:oleObj>
              </mc:Choice>
              <mc:Fallback>
                <p:oleObj name="Equation" r:id="rId7" imgW="520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9732" y="4248090"/>
                        <a:ext cx="520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flipV="1">
            <a:off x="1449932" y="2425472"/>
            <a:ext cx="3672408" cy="1512168"/>
          </a:xfrm>
          <a:prstGeom prst="straightConnector1">
            <a:avLst/>
          </a:prstGeom>
          <a:ln w="762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6012160" y="1124744"/>
            <a:ext cx="1152128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120536" y="1631892"/>
            <a:ext cx="6331784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043608" y="2068136"/>
            <a:ext cx="2232248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H="1">
            <a:off x="2267744" y="3181556"/>
            <a:ext cx="1260140" cy="19036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7407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580072"/>
            <a:ext cx="68580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Arial" charset="0"/>
              </a:rPr>
              <a:t>Question 7 (a) [5 marks</a:t>
            </a:r>
            <a:r>
              <a:rPr lang="en-US" sz="2800" dirty="0">
                <a:solidFill>
                  <a:prstClr val="black"/>
                </a:solidFill>
                <a:latin typeface="Arial" charset="0"/>
              </a:rPr>
              <a:t>] (2007 Exam )</a:t>
            </a:r>
            <a:endParaRPr lang="en-US" sz="2800" dirty="0">
              <a:solidFill>
                <a:prstClr val="black"/>
              </a:solidFill>
              <a:latin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Arial" charset="0"/>
              </a:rPr>
              <a:t>In two dimensions, we perform a shear [shearing angle 45 degrees] by </a:t>
            </a:r>
            <a:r>
              <a:rPr lang="en-US" sz="2800" dirty="0">
                <a:solidFill>
                  <a:prstClr val="black"/>
                </a:solidFill>
                <a:latin typeface="Arial" charset="0"/>
              </a:rPr>
              <a:t>means of </a:t>
            </a:r>
            <a:r>
              <a:rPr lang="en-US" sz="2800" dirty="0">
                <a:solidFill>
                  <a:prstClr val="black"/>
                </a:solidFill>
                <a:latin typeface="Arial" charset="0"/>
              </a:rPr>
              <a:t>forces parallel to an axis which makes an angle of 30 degrees with </a:t>
            </a:r>
            <a:r>
              <a:rPr lang="en-US" sz="2800" dirty="0">
                <a:solidFill>
                  <a:prstClr val="black"/>
                </a:solidFill>
                <a:latin typeface="Arial" charset="0"/>
              </a:rPr>
              <a:t>respect to </a:t>
            </a:r>
            <a:r>
              <a:rPr lang="en-US" sz="2800" dirty="0">
                <a:solidFill>
                  <a:prstClr val="black"/>
                </a:solidFill>
                <a:latin typeface="Arial" charset="0"/>
              </a:rPr>
              <a:t>the positive x-axis. Find the final location of the point which </a:t>
            </a:r>
            <a:r>
              <a:rPr lang="en-US" sz="2800" dirty="0">
                <a:solidFill>
                  <a:prstClr val="black"/>
                </a:solidFill>
                <a:latin typeface="Arial" charset="0"/>
              </a:rPr>
              <a:t>was originally </a:t>
            </a:r>
            <a:r>
              <a:rPr lang="en-US" sz="2800" dirty="0">
                <a:solidFill>
                  <a:prstClr val="black"/>
                </a:solidFill>
                <a:latin typeface="Arial" charset="0"/>
              </a:rPr>
              <a:t>at </a:t>
            </a:r>
            <a:r>
              <a:rPr lang="en-US" sz="2800" dirty="0">
                <a:solidFill>
                  <a:prstClr val="black"/>
                </a:solidFill>
                <a:latin typeface="Arial" charset="0"/>
              </a:rPr>
              <a:t>(0,1) </a:t>
            </a:r>
            <a:endParaRPr lang="en-US" sz="2800" dirty="0">
              <a:solidFill>
                <a:prstClr val="black"/>
              </a:solidFill>
              <a:latin typeface="Arial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691680" y="4119502"/>
            <a:ext cx="72008" cy="1757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683568" y="5877272"/>
            <a:ext cx="403244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439652" y="4092038"/>
            <a:ext cx="3276364" cy="1901786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745039"/>
              </p:ext>
            </p:extLst>
          </p:nvPr>
        </p:nvGraphicFramePr>
        <p:xfrm>
          <a:off x="914400" y="4651295"/>
          <a:ext cx="73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736560" imgH="419040" progId="Equation.DSMT4">
                  <p:embed/>
                </p:oleObj>
              </mc:Choice>
              <mc:Fallback>
                <p:oleObj name="Equation" r:id="rId3" imgW="73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4651295"/>
                        <a:ext cx="736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1763688" y="3573016"/>
            <a:ext cx="2160240" cy="1224136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29644"/>
              </p:ext>
            </p:extLst>
          </p:nvPr>
        </p:nvGraphicFramePr>
        <p:xfrm>
          <a:off x="2452142" y="5450331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495000" imgH="380880" progId="Equation.DSMT4">
                  <p:embed/>
                </p:oleObj>
              </mc:Choice>
              <mc:Fallback>
                <p:oleObj name="Equation" r:id="rId5" imgW="495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2142" y="5450331"/>
                        <a:ext cx="495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V="1">
            <a:off x="2087724" y="4185084"/>
            <a:ext cx="756084" cy="14217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502744"/>
              </p:ext>
            </p:extLst>
          </p:nvPr>
        </p:nvGraphicFramePr>
        <p:xfrm>
          <a:off x="1840074" y="4841396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495000" imgH="380880" progId="Equation.DSMT4">
                  <p:embed/>
                </p:oleObj>
              </mc:Choice>
              <mc:Fallback>
                <p:oleObj name="Equation" r:id="rId7" imgW="495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0074" y="4841396"/>
                        <a:ext cx="495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68457"/>
              </p:ext>
            </p:extLst>
          </p:nvPr>
        </p:nvGraphicFramePr>
        <p:xfrm>
          <a:off x="1613237" y="4604900"/>
          <a:ext cx="300902" cy="39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9" imgW="164880" imgH="215640" progId="Equation.DSMT4">
                  <p:embed/>
                </p:oleObj>
              </mc:Choice>
              <mc:Fallback>
                <p:oleObj name="Equation" r:id="rId9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3237" y="4604900"/>
                        <a:ext cx="300902" cy="393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480243"/>
              </p:ext>
            </p:extLst>
          </p:nvPr>
        </p:nvGraphicFramePr>
        <p:xfrm>
          <a:off x="2693789" y="3989028"/>
          <a:ext cx="3000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1" imgW="164880" imgH="215640" progId="Equation.DSMT4">
                  <p:embed/>
                </p:oleObj>
              </mc:Choice>
              <mc:Fallback>
                <p:oleObj name="Equation" r:id="rId11" imgW="16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789" y="3989028"/>
                        <a:ext cx="3000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716016" y="3573016"/>
            <a:ext cx="36920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Arial" charset="0"/>
              </a:rPr>
              <a:t>Rotate clockwise 30= </a:t>
            </a:r>
            <a:endParaRPr lang="en-SG" sz="2800" dirty="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6031"/>
              </p:ext>
            </p:extLst>
          </p:nvPr>
        </p:nvGraphicFramePr>
        <p:xfrm>
          <a:off x="8280882" y="3644126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3" imgW="711000" imgH="380880" progId="Equation.DSMT4">
                  <p:embed/>
                </p:oleObj>
              </mc:Choice>
              <mc:Fallback>
                <p:oleObj name="Equation" r:id="rId13" imgW="711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80882" y="3644126"/>
                        <a:ext cx="711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343400" y="4414240"/>
            <a:ext cx="12442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Arial" charset="0"/>
              </a:rPr>
              <a:t>Shear </a:t>
            </a:r>
            <a:endParaRPr lang="en-SG" sz="2800" dirty="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10795"/>
              </p:ext>
            </p:extLst>
          </p:nvPr>
        </p:nvGraphicFramePr>
        <p:xfrm>
          <a:off x="5593339" y="4440136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5" imgW="495000" imgH="380880" progId="Equation.DSMT4">
                  <p:embed/>
                </p:oleObj>
              </mc:Choice>
              <mc:Fallback>
                <p:oleObj name="Equation" r:id="rId15" imgW="495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93339" y="4440136"/>
                        <a:ext cx="495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923928" y="5075014"/>
            <a:ext cx="43717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Arial" charset="0"/>
              </a:rPr>
              <a:t>Rotate anti clockwise 30= </a:t>
            </a:r>
            <a:endParaRPr lang="en-SG" sz="2800" dirty="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961712"/>
              </p:ext>
            </p:extLst>
          </p:nvPr>
        </p:nvGraphicFramePr>
        <p:xfrm>
          <a:off x="8160402" y="5146124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7" imgW="495000" imgH="380880" progId="Equation.DSMT4">
                  <p:embed/>
                </p:oleObj>
              </mc:Choice>
              <mc:Fallback>
                <p:oleObj name="Equation" r:id="rId17" imgW="495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60402" y="5146124"/>
                        <a:ext cx="495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228184" y="4384496"/>
            <a:ext cx="2763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Arial" charset="0"/>
              </a:rPr>
              <a:t>p</a:t>
            </a:r>
            <a:r>
              <a:rPr lang="en-US" sz="2800" dirty="0">
                <a:solidFill>
                  <a:prstClr val="black"/>
                </a:solidFill>
                <a:latin typeface="Arial" charset="0"/>
              </a:rPr>
              <a:t>arallel to x axis</a:t>
            </a:r>
            <a:endParaRPr lang="en-SG" sz="2800" dirty="0">
              <a:solidFill>
                <a:prstClr val="black"/>
              </a:solidFill>
              <a:latin typeface="Arial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1727684" y="4758615"/>
            <a:ext cx="360040" cy="8010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868336"/>
              </p:ext>
            </p:extLst>
          </p:nvPr>
        </p:nvGraphicFramePr>
        <p:xfrm>
          <a:off x="1691680" y="5300359"/>
          <a:ext cx="362473" cy="318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9" imgW="520560" imgH="457200" progId="Equation.DSMT4">
                  <p:embed/>
                </p:oleObj>
              </mc:Choice>
              <mc:Fallback>
                <p:oleObj name="Equation" r:id="rId19" imgW="520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91680" y="5300359"/>
                        <a:ext cx="362473" cy="318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3019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0" grpId="0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5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A7D58-A585-494C-A431-301E7620C5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611560" y="332656"/>
            <a:ext cx="0" cy="23762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51520" y="2492896"/>
            <a:ext cx="2880320" cy="720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67544" y="980728"/>
            <a:ext cx="2880320" cy="1656184"/>
          </a:xfrm>
          <a:prstGeom prst="straightConnector1">
            <a:avLst/>
          </a:prstGeom>
          <a:ln w="762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78976" y="152636"/>
            <a:ext cx="2880320" cy="1656184"/>
          </a:xfrm>
          <a:prstGeom prst="straightConnector1">
            <a:avLst/>
          </a:prstGeom>
          <a:ln w="762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099778"/>
              </p:ext>
            </p:extLst>
          </p:nvPr>
        </p:nvGraphicFramePr>
        <p:xfrm>
          <a:off x="99244" y="1101688"/>
          <a:ext cx="73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736560" imgH="419040" progId="Equation.DSMT4">
                  <p:embed/>
                </p:oleObj>
              </mc:Choice>
              <mc:Fallback>
                <p:oleObj name="Equation" r:id="rId3" imgW="73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244" y="1101688"/>
                        <a:ext cx="736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611560" y="1520788"/>
            <a:ext cx="432048" cy="6840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043608" y="1124744"/>
            <a:ext cx="432048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779410"/>
              </p:ext>
            </p:extLst>
          </p:nvPr>
        </p:nvGraphicFramePr>
        <p:xfrm>
          <a:off x="827584" y="1634226"/>
          <a:ext cx="52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520560" imgH="457200" progId="Equation.DSMT4">
                  <p:embed/>
                </p:oleObj>
              </mc:Choice>
              <mc:Fallback>
                <p:oleObj name="Equation" r:id="rId5" imgW="520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1634226"/>
                        <a:ext cx="520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45712"/>
              </p:ext>
            </p:extLst>
          </p:nvPr>
        </p:nvGraphicFramePr>
        <p:xfrm>
          <a:off x="516310" y="1495512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6310" y="1495512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155429"/>
              </p:ext>
            </p:extLst>
          </p:nvPr>
        </p:nvGraphicFramePr>
        <p:xfrm>
          <a:off x="1403648" y="1052736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052736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09806"/>
              </p:ext>
            </p:extLst>
          </p:nvPr>
        </p:nvGraphicFramePr>
        <p:xfrm>
          <a:off x="1118974" y="2179712"/>
          <a:ext cx="356682" cy="313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1" imgW="520560" imgH="457200" progId="Equation.DSMT4">
                  <p:embed/>
                </p:oleObj>
              </mc:Choice>
              <mc:Fallback>
                <p:oleObj name="Equation" r:id="rId11" imgW="520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8974" y="2179712"/>
                        <a:ext cx="356682" cy="313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16554" name="Picture 1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0561">
            <a:off x="5363942" y="871178"/>
            <a:ext cx="288607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1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765" y="3921384"/>
            <a:ext cx="288607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Box 36"/>
          <p:cNvSpPr txBox="1"/>
          <p:nvPr/>
        </p:nvSpPr>
        <p:spPr>
          <a:xfrm>
            <a:off x="3563840" y="1124744"/>
            <a:ext cx="172354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Arial" charset="0"/>
              </a:rPr>
              <a:t>Rotat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Arial" charset="0"/>
              </a:rPr>
              <a:t>clockwise</a:t>
            </a:r>
            <a:endParaRPr lang="en-SG" sz="2800" dirty="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79315"/>
              </p:ext>
            </p:extLst>
          </p:nvPr>
        </p:nvGraphicFramePr>
        <p:xfrm>
          <a:off x="4029531" y="2078851"/>
          <a:ext cx="442515" cy="558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4" imgW="520560" imgH="457200" progId="Equation.DSMT4">
                  <p:embed/>
                </p:oleObj>
              </mc:Choice>
              <mc:Fallback>
                <p:oleObj name="Equation" r:id="rId14" imgW="520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531" y="2078851"/>
                        <a:ext cx="442515" cy="558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716239" y="4173174"/>
            <a:ext cx="230383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Arial" charset="0"/>
              </a:rPr>
              <a:t>Rotat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Arial" charset="0"/>
              </a:rPr>
              <a:t>anticlockwise</a:t>
            </a:r>
            <a:endParaRPr lang="en-SG" sz="2800" dirty="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708181"/>
              </p:ext>
            </p:extLst>
          </p:nvPr>
        </p:nvGraphicFramePr>
        <p:xfrm>
          <a:off x="4137823" y="5143257"/>
          <a:ext cx="575582" cy="503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6" imgW="520700" imgH="457200" progId="Equation.DSMT4">
                  <p:embed/>
                </p:oleObj>
              </mc:Choice>
              <mc:Fallback>
                <p:oleObj name="Equation" r:id="rId16" imgW="520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823" y="5143257"/>
                        <a:ext cx="575582" cy="503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4665263" y="2924944"/>
            <a:ext cx="12442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Arial" charset="0"/>
              </a:rPr>
              <a:t>Shear </a:t>
            </a:r>
            <a:endParaRPr lang="en-SG" sz="2800" dirty="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614269"/>
              </p:ext>
            </p:extLst>
          </p:nvPr>
        </p:nvGraphicFramePr>
        <p:xfrm>
          <a:off x="5909514" y="2996054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7" imgW="495000" imgH="380880" progId="Equation.DSMT4">
                  <p:embed/>
                </p:oleObj>
              </mc:Choice>
              <mc:Fallback>
                <p:oleObj name="Equation" r:id="rId17" imgW="495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514" y="2996054"/>
                        <a:ext cx="49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665263" y="3398164"/>
            <a:ext cx="2763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Arial" charset="0"/>
              </a:rPr>
              <a:t>p</a:t>
            </a:r>
            <a:r>
              <a:rPr lang="en-US" sz="2800" dirty="0">
                <a:solidFill>
                  <a:prstClr val="black"/>
                </a:solidFill>
                <a:latin typeface="Arial" charset="0"/>
              </a:rPr>
              <a:t>arallel to x axis</a:t>
            </a:r>
            <a:endParaRPr lang="en-SG" sz="2800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9533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88640"/>
            <a:ext cx="6696744" cy="5988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029045"/>
              </p:ext>
            </p:extLst>
          </p:nvPr>
        </p:nvGraphicFramePr>
        <p:xfrm>
          <a:off x="6732240" y="5838957"/>
          <a:ext cx="2232248" cy="67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3568700" imgH="1079500" progId="Equation.DSMT4">
                  <p:embed/>
                </p:oleObj>
              </mc:Choice>
              <mc:Fallback>
                <p:oleObj name="Equation" r:id="rId4" imgW="35687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5838957"/>
                        <a:ext cx="2232248" cy="67563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85690"/>
              </p:ext>
            </p:extLst>
          </p:nvPr>
        </p:nvGraphicFramePr>
        <p:xfrm>
          <a:off x="7059113" y="956359"/>
          <a:ext cx="936104" cy="32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1320480" imgH="457200" progId="Equation.DSMT4">
                  <p:embed/>
                </p:oleObj>
              </mc:Choice>
              <mc:Fallback>
                <p:oleObj name="Equation" r:id="rId6" imgW="1320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59113" y="956359"/>
                        <a:ext cx="936104" cy="324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93719"/>
              </p:ext>
            </p:extLst>
          </p:nvPr>
        </p:nvGraphicFramePr>
        <p:xfrm>
          <a:off x="3347864" y="950409"/>
          <a:ext cx="792088" cy="32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8" imgW="1104840" imgH="457200" progId="Equation.DSMT4">
                  <p:embed/>
                </p:oleObj>
              </mc:Choice>
              <mc:Fallback>
                <p:oleObj name="Equation" r:id="rId8" imgW="1104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7864" y="950409"/>
                        <a:ext cx="792088" cy="327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12160" y="943848"/>
            <a:ext cx="1046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action</a:t>
            </a:r>
            <a:endParaRPr lang="en-SG" dirty="0"/>
          </a:p>
        </p:txBody>
      </p:sp>
      <p:sp>
        <p:nvSpPr>
          <p:cNvPr id="9" name="TextBox 8"/>
          <p:cNvSpPr txBox="1"/>
          <p:nvPr/>
        </p:nvSpPr>
        <p:spPr>
          <a:xfrm>
            <a:off x="4499992" y="980728"/>
            <a:ext cx="1096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action</a:t>
            </a:r>
            <a:endParaRPr lang="en-SG" dirty="0"/>
          </a:p>
        </p:txBody>
      </p:sp>
      <p:sp>
        <p:nvSpPr>
          <p:cNvPr id="10" name="TextBox 9"/>
          <p:cNvSpPr txBox="1"/>
          <p:nvPr/>
        </p:nvSpPr>
        <p:spPr>
          <a:xfrm>
            <a:off x="2123728" y="950409"/>
            <a:ext cx="1135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rd action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05463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</TotalTime>
  <Words>157</Words>
  <Application>Microsoft Office PowerPoint</Application>
  <PresentationFormat>On-screen Show (4:3)</PresentationFormat>
  <Paragraphs>23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1_Office Theme</vt:lpstr>
      <vt:lpstr>Office Theme</vt:lpstr>
      <vt:lpstr>2_Office Theme</vt:lpstr>
      <vt:lpstr>3_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ujitsu</dc:creator>
  <cp:lastModifiedBy>Fujitsu</cp:lastModifiedBy>
  <cp:revision>1</cp:revision>
  <dcterms:created xsi:type="dcterms:W3CDTF">2014-03-05T16:23:21Z</dcterms:created>
  <dcterms:modified xsi:type="dcterms:W3CDTF">2014-03-05T16:34:20Z</dcterms:modified>
</cp:coreProperties>
</file>